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399801" w14:textId="36D4D8F1" w:rsidR="00101F2F" w:rsidRDefault="00101F2F" w:rsidP="00101F2F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5168" behindDoc="0" locked="0" layoutInCell="1" allowOverlap="1" wp14:anchorId="65D24CD7" wp14:editId="513E9C50">
                <wp:simplePos x="0" y="0"/>
                <wp:positionH relativeFrom="column">
                  <wp:posOffset>323850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DE9F98" w14:textId="06203F5B" w:rsidR="00101F2F" w:rsidRPr="005523C3" w:rsidRDefault="00101F2F" w:rsidP="00101F2F">
                            <w:pPr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5523C3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Place value and Roundi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5D24CD7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25.5pt;margin-top:154.5pt;width:363pt;height:47.25pt;z-index:251655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" stroked="f">
                <v:textbox>
                  <w:txbxContent>
                    <w:p w14:paraId="6CDE9F98" w14:textId="06203F5B" w:rsidR="00101F2F" w:rsidRPr="005523C3" w:rsidRDefault="00101F2F" w:rsidP="00101F2F">
                      <w:pPr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 w:rsidRPr="005523C3"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  <w:t>Place value and Roundin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2AC73AE" wp14:editId="69FF99C1">
            <wp:extent cx="5276850" cy="3981450"/>
            <wp:effectExtent l="0" t="0" r="0" b="0"/>
            <wp:docPr id="2" name="Picture 2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89405E" w14:textId="77777777" w:rsidR="00101F2F" w:rsidRDefault="00101F2F" w:rsidP="00101F2F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39774677" w14:textId="733C59B5" w:rsidR="00101F2F" w:rsidRDefault="00101F2F" w:rsidP="00101F2F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4FDACADE" wp14:editId="0DBA6226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2FD727DC" w14:textId="55F973DD" w:rsidR="00101F2F" w:rsidRDefault="00101F2F" w:rsidP="00101F2F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7A57CAB" wp14:editId="425407E6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6C20FA96" w14:textId="77777777" w:rsidR="00101F2F" w:rsidRDefault="00101F2F" w:rsidP="00101F2F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483A3A43" w14:textId="77777777" w:rsidR="00101F2F" w:rsidRDefault="00101F2F" w:rsidP="00101F2F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7CD9FA39" w14:textId="77777777" w:rsidR="00101F2F" w:rsidRDefault="00101F2F" w:rsidP="00101F2F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51614D66" w14:textId="77777777" w:rsidR="00101F2F" w:rsidRDefault="00101F2F" w:rsidP="00101F2F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1CE32317" w14:textId="77777777" w:rsidR="00101F2F" w:rsidRDefault="00101F2F" w:rsidP="00101F2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50C5E572" w14:textId="77777777" w:rsidR="00101F2F" w:rsidRDefault="00101F2F" w:rsidP="00101F2F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53003A2D" w14:textId="77777777" w:rsidR="00101F2F" w:rsidRDefault="00101F2F" w:rsidP="00101F2F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4AC4C28A" w14:textId="77777777" w:rsidR="00101F2F" w:rsidRDefault="00101F2F" w:rsidP="00101F2F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7967FB13" w14:textId="07873873" w:rsidR="00101F2F" w:rsidRDefault="00101F2F" w:rsidP="00101F2F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>
        <w:rPr>
          <w:rFonts w:ascii="Arial" w:hAnsi="Arial" w:cs="Arial"/>
          <w:b/>
          <w:bCs/>
        </w:rPr>
        <w:t>21</w:t>
      </w:r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17</w:t>
      </w:r>
      <w:r>
        <w:rPr>
          <w:rFonts w:ascii="Arial" w:hAnsi="Arial" w:cs="Arial"/>
        </w:rPr>
        <w:t xml:space="preserve"> questions.</w:t>
      </w:r>
    </w:p>
    <w:p w14:paraId="25180B07" w14:textId="77777777" w:rsidR="00101F2F" w:rsidRDefault="00101F2F" w:rsidP="00101F2F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266BE097" w14:textId="77777777" w:rsidR="00101F2F" w:rsidRDefault="00101F2F" w:rsidP="00101F2F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1393BA8E" w14:textId="77777777" w:rsidR="00101F2F" w:rsidRDefault="00101F2F" w:rsidP="00101F2F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256887D2" w14:textId="77777777" w:rsidR="00101F2F" w:rsidRDefault="00101F2F" w:rsidP="00101F2F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362F398A" w14:textId="77777777" w:rsidR="00101F2F" w:rsidRDefault="00101F2F" w:rsidP="00101F2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4CBF2A17" w14:textId="77777777" w:rsidR="00101F2F" w:rsidRDefault="00101F2F" w:rsidP="00101F2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5CBE8EB8" w14:textId="77777777" w:rsidR="00101F2F" w:rsidRDefault="00101F2F" w:rsidP="00101F2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157604EF" w14:textId="77777777" w:rsidR="00101F2F" w:rsidRDefault="00101F2F" w:rsidP="00101F2F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0DF7DF27" w14:textId="77777777" w:rsidR="00A42FC2" w:rsidRDefault="00A42FC2" w:rsidP="00A42FC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rite 478 to the nearest hundred.</w:t>
      </w:r>
    </w:p>
    <w:p w14:paraId="79388281" w14:textId="77777777" w:rsidR="00A42FC2" w:rsidRDefault="00A42FC2" w:rsidP="00A42FC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F37691" w14:textId="77777777" w:rsidR="00A42FC2" w:rsidRDefault="00A42FC2" w:rsidP="00A42FC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2185B24" w14:textId="77777777" w:rsidR="00A42FC2" w:rsidRDefault="00A42FC2" w:rsidP="00A42FC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B6D2BFA" w14:textId="77777777" w:rsidR="00A42FC2" w:rsidRDefault="00A42FC2" w:rsidP="00A42FC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 is 1 mark)</w:t>
      </w:r>
    </w:p>
    <w:p w14:paraId="0A8B46F3" w14:textId="5330792C" w:rsidR="00A42FC2" w:rsidRDefault="00585F96" w:rsidP="00A42FC2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4144" behindDoc="0" locked="0" layoutInCell="1" allowOverlap="1" wp14:anchorId="0DBC7B80" wp14:editId="09757C69">
            <wp:simplePos x="0" y="0"/>
            <wp:positionH relativeFrom="column">
              <wp:posOffset>-699135</wp:posOffset>
            </wp:positionH>
            <wp:positionV relativeFrom="paragraph">
              <wp:posOffset>220382</wp:posOffset>
            </wp:positionV>
            <wp:extent cx="266400" cy="475200"/>
            <wp:effectExtent l="0" t="0" r="635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2FC2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</w:t>
      </w:r>
      <w:r w:rsidR="005523C3">
        <w:rPr>
          <w:rFonts w:ascii="Times New Roman" w:hAnsi="Times New Roman"/>
          <w:b/>
          <w:bCs/>
          <w:sz w:val="24"/>
          <w:szCs w:val="24"/>
          <w:lang w:eastAsia="en-GB"/>
        </w:rPr>
        <w:t>__</w:t>
      </w:r>
    </w:p>
    <w:p w14:paraId="32A58DAE" w14:textId="3315E5EF" w:rsidR="00F94DD4" w:rsidRDefault="00F94DD4" w:rsidP="00A42FC2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600A76" w14:textId="53A777B6" w:rsidR="00A42FC2" w:rsidRDefault="007F71F7" w:rsidP="00A42FC2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A42FC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42FC2">
        <w:rPr>
          <w:rFonts w:ascii="Times New Roman" w:hAnsi="Times New Roman"/>
          <w:sz w:val="24"/>
          <w:szCs w:val="24"/>
          <w:lang w:eastAsia="en-GB"/>
        </w:rPr>
        <w:t>Write 7829 to the nearest 1000</w:t>
      </w:r>
    </w:p>
    <w:p w14:paraId="1F7E1175" w14:textId="77777777" w:rsidR="00A42FC2" w:rsidRDefault="00A42FC2" w:rsidP="00A42FC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707F02" w14:textId="77777777" w:rsidR="00A42FC2" w:rsidRDefault="00A42FC2" w:rsidP="00A42FC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D6B9C3" w14:textId="28E13329" w:rsidR="00A42FC2" w:rsidRDefault="00A42FC2" w:rsidP="009516D4">
      <w:pPr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2A4CB9B4" w14:textId="74F5AA92" w:rsidR="00A42FC2" w:rsidRDefault="00A42FC2" w:rsidP="00A42FC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E750F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5C7D048F" w14:textId="38157F6B" w:rsidR="00A42FC2" w:rsidRDefault="00A42FC2" w:rsidP="00A42FC2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</w:t>
      </w:r>
      <w:r w:rsidR="005523C3">
        <w:rPr>
          <w:rFonts w:ascii="Times New Roman" w:hAnsi="Times New Roman"/>
          <w:b/>
          <w:bCs/>
          <w:sz w:val="24"/>
          <w:szCs w:val="24"/>
          <w:lang w:eastAsia="en-GB"/>
        </w:rPr>
        <w:t>__</w:t>
      </w:r>
    </w:p>
    <w:p w14:paraId="62747F83" w14:textId="77777777" w:rsidR="00A42FC2" w:rsidRDefault="00A42FC2" w:rsidP="00A42FC2">
      <w:pPr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1B7C12" w14:textId="57F70EFD" w:rsidR="009516D4" w:rsidRDefault="007F71F7" w:rsidP="009516D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="009516D4">
        <w:rPr>
          <w:rFonts w:ascii="Times New Roman" w:hAnsi="Times New Roman"/>
          <w:b/>
          <w:bCs/>
          <w:sz w:val="24"/>
          <w:szCs w:val="24"/>
        </w:rPr>
        <w:tab/>
      </w:r>
      <w:r w:rsidR="009516D4">
        <w:rPr>
          <w:rFonts w:ascii="Times New Roman" w:hAnsi="Times New Roman"/>
          <w:sz w:val="24"/>
          <w:szCs w:val="24"/>
        </w:rPr>
        <w:t>Write the number 8375 correct to the nearest thousand.</w:t>
      </w:r>
    </w:p>
    <w:p w14:paraId="0F7398C2" w14:textId="77777777" w:rsidR="009516D4" w:rsidRDefault="009516D4" w:rsidP="009516D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0B7F243" w14:textId="77777777" w:rsidR="009516D4" w:rsidRDefault="009516D4" w:rsidP="009516D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BD5DF7E" w14:textId="77777777" w:rsidR="009516D4" w:rsidRDefault="009516D4" w:rsidP="009516D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6EB8E83" w14:textId="77777777" w:rsidR="009516D4" w:rsidRDefault="009516D4" w:rsidP="009516D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5C6F1BC" w14:textId="7D42325C" w:rsidR="009516D4" w:rsidRDefault="009516D4" w:rsidP="009516D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71518D0C" w14:textId="50FC5B3B" w:rsidR="009516D4" w:rsidRDefault="009516D4" w:rsidP="009516D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E750F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294CD8D9" w14:textId="77777777" w:rsidR="005523C3" w:rsidRDefault="005523C3" w:rsidP="005523C3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4C4DE82" w14:textId="77777777" w:rsidR="00FC0DC4" w:rsidRDefault="00FC0DC4" w:rsidP="00FC0DC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DE67B47" w14:textId="6F047F19" w:rsidR="00FC0DC4" w:rsidRDefault="007F71F7" w:rsidP="00FC0DC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FC0DC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C0DC4">
        <w:rPr>
          <w:rFonts w:ascii="Times New Roman" w:hAnsi="Times New Roman"/>
          <w:sz w:val="24"/>
          <w:szCs w:val="24"/>
          <w:lang w:eastAsia="en-GB"/>
        </w:rPr>
        <w:t>Write 3758 correct to the nearest 1000.</w:t>
      </w:r>
    </w:p>
    <w:p w14:paraId="1E1432A1" w14:textId="77777777" w:rsidR="00FC0DC4" w:rsidRDefault="00FC0DC4" w:rsidP="00FC0DC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E70A2E" w14:textId="77777777" w:rsidR="00FC0DC4" w:rsidRDefault="00FC0DC4" w:rsidP="00FC0DC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7E4952" w14:textId="77777777" w:rsidR="00FC0DC4" w:rsidRDefault="00FC0DC4" w:rsidP="00FC0DC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CFBAFD" w14:textId="77777777" w:rsidR="00FC0DC4" w:rsidRDefault="00FC0DC4" w:rsidP="00FC0DC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453A79" w14:textId="77777777" w:rsidR="00FC0DC4" w:rsidRDefault="00FC0DC4" w:rsidP="00FC0DC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EE12780" w14:textId="2C56B0EB" w:rsidR="00FC0DC4" w:rsidRDefault="00FC0DC4" w:rsidP="00FC0DC4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3E750F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4DEC8A4B" w14:textId="77777777" w:rsidR="005523C3" w:rsidRDefault="00585F96" w:rsidP="005523C3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5168" behindDoc="0" locked="0" layoutInCell="1" allowOverlap="1" wp14:anchorId="5AF9B1B7" wp14:editId="08C6BC91">
            <wp:simplePos x="0" y="0"/>
            <wp:positionH relativeFrom="column">
              <wp:posOffset>-695325</wp:posOffset>
            </wp:positionH>
            <wp:positionV relativeFrom="paragraph">
              <wp:posOffset>130810</wp:posOffset>
            </wp:positionV>
            <wp:extent cx="266065" cy="47498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23C3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CD18DFB" w14:textId="77777777" w:rsidR="005523C3" w:rsidRDefault="005523C3" w:rsidP="00E67448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0E5D4E87" w14:textId="4E981E5C" w:rsidR="00E67448" w:rsidRDefault="007F71F7" w:rsidP="00E67448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F4224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6744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67448">
        <w:rPr>
          <w:rFonts w:ascii="Times New Roman" w:hAnsi="Times New Roman"/>
          <w:color w:val="000000"/>
          <w:sz w:val="24"/>
          <w:szCs w:val="24"/>
          <w:lang w:eastAsia="en-GB"/>
        </w:rPr>
        <w:t>Write 6324 correct to the nearest thousand.</w:t>
      </w:r>
    </w:p>
    <w:p w14:paraId="2C9A4665" w14:textId="77777777" w:rsidR="00E67448" w:rsidRDefault="00E67448" w:rsidP="00E6744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58B50C2" w14:textId="77777777" w:rsidR="00E67448" w:rsidRDefault="00E67448" w:rsidP="00E6744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CA5E191" w14:textId="77777777" w:rsidR="00E67448" w:rsidRDefault="00E67448" w:rsidP="00E6744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CB4F44" w14:textId="77777777" w:rsidR="00E67448" w:rsidRDefault="00E67448" w:rsidP="00E6744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0CACCA82" w14:textId="6C4C9925" w:rsidR="00E67448" w:rsidRDefault="00E67448" w:rsidP="00E67448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3E750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1 mark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4E40B8DD" w14:textId="77777777" w:rsidR="005523C3" w:rsidRDefault="005523C3" w:rsidP="005523C3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BCCAA38" w14:textId="77777777" w:rsidR="007F71F7" w:rsidRDefault="007F71F7" w:rsidP="00E67448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758216CF" w14:textId="77777777" w:rsidR="003E750F" w:rsidRDefault="003E750F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55136D08" w14:textId="115E9B8C" w:rsidR="00F42247" w:rsidRDefault="007F71F7" w:rsidP="00F42247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6</w:t>
      </w:r>
      <w:r w:rsidR="00F4224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42247">
        <w:rPr>
          <w:rFonts w:ascii="Times New Roman" w:hAnsi="Times New Roman"/>
          <w:color w:val="000000"/>
          <w:sz w:val="24"/>
          <w:szCs w:val="24"/>
          <w:lang w:eastAsia="en-GB"/>
        </w:rPr>
        <w:t>Here are four digits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82"/>
        <w:gridCol w:w="882"/>
        <w:gridCol w:w="882"/>
        <w:gridCol w:w="882"/>
      </w:tblGrid>
      <w:tr w:rsidR="00F42247" w14:paraId="204FFEC5" w14:textId="77777777" w:rsidTr="00F42247">
        <w:trPr>
          <w:trHeight w:val="303"/>
          <w:jc w:val="center"/>
        </w:trPr>
        <w:tc>
          <w:tcPr>
            <w:tcW w:w="882" w:type="dxa"/>
            <w:vAlign w:val="center"/>
            <w:hideMark/>
          </w:tcPr>
          <w:p w14:paraId="654A9F4D" w14:textId="77777777" w:rsidR="00F42247" w:rsidRDefault="00F4224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882" w:type="dxa"/>
            <w:vAlign w:val="center"/>
            <w:hideMark/>
          </w:tcPr>
          <w:p w14:paraId="7ACE2D2D" w14:textId="77777777" w:rsidR="00F42247" w:rsidRDefault="00F4224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882" w:type="dxa"/>
            <w:vAlign w:val="center"/>
            <w:hideMark/>
          </w:tcPr>
          <w:p w14:paraId="52A8203E" w14:textId="77777777" w:rsidR="00F42247" w:rsidRDefault="00F4224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882" w:type="dxa"/>
            <w:vAlign w:val="center"/>
            <w:hideMark/>
          </w:tcPr>
          <w:p w14:paraId="16E9BEF8" w14:textId="77777777" w:rsidR="00F42247" w:rsidRDefault="00F4224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9</w:t>
            </w:r>
          </w:p>
        </w:tc>
      </w:tr>
    </w:tbl>
    <w:p w14:paraId="37ED9AC4" w14:textId="77777777" w:rsidR="00F42247" w:rsidRDefault="00F42247" w:rsidP="00F42247">
      <w:pPr>
        <w:autoSpaceDE w:val="0"/>
        <w:autoSpaceDN w:val="0"/>
        <w:adjustRightInd w:val="0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</w:p>
    <w:p w14:paraId="31572AD2" w14:textId="77777777" w:rsidR="00F42247" w:rsidRDefault="00F42247" w:rsidP="00F4224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Use three of these digits to write down the largest possible 3-digit number.</w:t>
      </w:r>
    </w:p>
    <w:p w14:paraId="7812770E" w14:textId="77777777" w:rsidR="00F42247" w:rsidRDefault="00F42247" w:rsidP="00F4224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76E39D6" w14:textId="77777777" w:rsidR="00F42247" w:rsidRDefault="00F42247" w:rsidP="00F4224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AADBA5B" w14:textId="77777777" w:rsidR="00F42247" w:rsidRDefault="00F42247" w:rsidP="00F4224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5D31963" w14:textId="77777777" w:rsidR="00F42247" w:rsidRDefault="00F42247" w:rsidP="00F4224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E81CD20" w14:textId="77777777" w:rsidR="00F42247" w:rsidRDefault="00F42247" w:rsidP="00F42247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74A6F626" w14:textId="77777777" w:rsidR="00F42247" w:rsidRDefault="00F42247" w:rsidP="00F4224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443E127B" w14:textId="77777777" w:rsidR="00F42247" w:rsidRDefault="00F42247" w:rsidP="00F42247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Here are four different digits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82"/>
        <w:gridCol w:w="882"/>
        <w:gridCol w:w="882"/>
        <w:gridCol w:w="882"/>
      </w:tblGrid>
      <w:tr w:rsidR="00F42247" w14:paraId="571FBEA3" w14:textId="77777777" w:rsidTr="00F42247">
        <w:trPr>
          <w:trHeight w:val="303"/>
          <w:jc w:val="center"/>
        </w:trPr>
        <w:tc>
          <w:tcPr>
            <w:tcW w:w="882" w:type="dxa"/>
            <w:vAlign w:val="center"/>
            <w:hideMark/>
          </w:tcPr>
          <w:p w14:paraId="1C57CA22" w14:textId="77777777" w:rsidR="00F42247" w:rsidRDefault="00F4224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882" w:type="dxa"/>
            <w:vAlign w:val="center"/>
            <w:hideMark/>
          </w:tcPr>
          <w:p w14:paraId="6EF23ED5" w14:textId="77777777" w:rsidR="00F42247" w:rsidRDefault="00F4224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882" w:type="dxa"/>
            <w:vAlign w:val="center"/>
            <w:hideMark/>
          </w:tcPr>
          <w:p w14:paraId="5E617254" w14:textId="77777777" w:rsidR="00F42247" w:rsidRDefault="00F4224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882" w:type="dxa"/>
            <w:vAlign w:val="center"/>
            <w:hideMark/>
          </w:tcPr>
          <w:p w14:paraId="5B6BF195" w14:textId="77777777" w:rsidR="00F42247" w:rsidRDefault="00F4224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</w:t>
            </w:r>
          </w:p>
        </w:tc>
      </w:tr>
    </w:tbl>
    <w:p w14:paraId="77E1676D" w14:textId="77777777" w:rsidR="00F42247" w:rsidRDefault="00F42247" w:rsidP="00F42247">
      <w:pPr>
        <w:autoSpaceDE w:val="0"/>
        <w:autoSpaceDN w:val="0"/>
        <w:adjustRightInd w:val="0"/>
        <w:ind w:firstLine="426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</w:p>
    <w:p w14:paraId="1D49B63D" w14:textId="77777777" w:rsidR="00F42247" w:rsidRDefault="00F42247" w:rsidP="00F42247">
      <w:pPr>
        <w:autoSpaceDE w:val="0"/>
        <w:autoSpaceDN w:val="0"/>
        <w:adjustRightInd w:val="0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Put one of these digits in each box to give the smallest possible answer to the sum.</w:t>
      </w:r>
    </w:p>
    <w:p w14:paraId="2FE0FC88" w14:textId="77777777" w:rsidR="00F42247" w:rsidRDefault="00F42247" w:rsidP="00F42247">
      <w:pPr>
        <w:autoSpaceDE w:val="0"/>
        <w:autoSpaceDN w:val="0"/>
        <w:adjustRightInd w:val="0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You must use each digit only once.</w:t>
      </w:r>
    </w:p>
    <w:p w14:paraId="6544B3FD" w14:textId="77777777" w:rsidR="00F42247" w:rsidRDefault="00F42247" w:rsidP="00F42247">
      <w:pPr>
        <w:autoSpaceDE w:val="0"/>
        <w:autoSpaceDN w:val="0"/>
        <w:adjustRightInd w:val="0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7B9CECC" w14:textId="7D4DC041" w:rsidR="00F42247" w:rsidRDefault="00F42247" w:rsidP="00F42247">
      <w:pPr>
        <w:autoSpaceDE w:val="0"/>
        <w:autoSpaceDN w:val="0"/>
        <w:adjustRightInd w:val="0"/>
        <w:ind w:firstLine="426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1F31D05E" wp14:editId="170D8902">
            <wp:extent cx="2354580" cy="91440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58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F3270" w14:textId="77777777" w:rsidR="00F42247" w:rsidRDefault="00F42247" w:rsidP="00F4224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2AF2083C" w14:textId="379B9660" w:rsidR="00F42247" w:rsidRDefault="00F42247" w:rsidP="00F42247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3E750F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2232B3CD" w14:textId="4F81FEAF" w:rsidR="00F42247" w:rsidRDefault="00F42247" w:rsidP="00F4224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</w:t>
      </w:r>
      <w:r w:rsidR="005523C3">
        <w:rPr>
          <w:rFonts w:ascii="Times New Roman" w:hAnsi="Times New Roman"/>
          <w:b/>
          <w:bCs/>
          <w:sz w:val="24"/>
          <w:szCs w:val="24"/>
          <w:lang w:eastAsia="en-GB"/>
        </w:rPr>
        <w:t>__</w:t>
      </w:r>
    </w:p>
    <w:p w14:paraId="6367ECAE" w14:textId="2EDF8403" w:rsidR="008350BD" w:rsidRDefault="003E750F" w:rsidP="008350BD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5C1FF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8350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8350BD">
        <w:rPr>
          <w:rFonts w:ascii="Times New Roman" w:hAnsi="Times New Roman"/>
          <w:color w:val="000000"/>
          <w:sz w:val="24"/>
          <w:szCs w:val="24"/>
          <w:lang w:eastAsia="en-GB"/>
        </w:rPr>
        <w:t>Write the number 2538 correct to the nearest hundred.</w:t>
      </w:r>
    </w:p>
    <w:p w14:paraId="24EFBE68" w14:textId="77777777" w:rsidR="008350BD" w:rsidRDefault="008350BD" w:rsidP="008350B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C68648A" w14:textId="77777777" w:rsidR="008350BD" w:rsidRDefault="008350BD" w:rsidP="008350BD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BE5C3EB" w14:textId="77777777" w:rsidR="008350BD" w:rsidRDefault="008350BD" w:rsidP="008350B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</w:t>
      </w:r>
    </w:p>
    <w:p w14:paraId="7B7FF7A5" w14:textId="33573DA1" w:rsidR="005C1FF0" w:rsidRDefault="005C1FF0" w:rsidP="005C1FF0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3E750F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774C6DA6" w14:textId="2BD9B324" w:rsidR="005C1FF0" w:rsidRDefault="005C1FF0" w:rsidP="005C1FF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</w:t>
      </w:r>
      <w:r w:rsidR="005523C3">
        <w:rPr>
          <w:rFonts w:ascii="Times New Roman" w:hAnsi="Times New Roman"/>
          <w:b/>
          <w:bCs/>
          <w:sz w:val="24"/>
          <w:szCs w:val="24"/>
          <w:lang w:eastAsia="en-GB"/>
        </w:rPr>
        <w:t>__</w:t>
      </w:r>
    </w:p>
    <w:p w14:paraId="6BCF736D" w14:textId="77777777" w:rsidR="00F94DD4" w:rsidRDefault="00F94DD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7CF516F" w14:textId="14390DB4" w:rsidR="00803498" w:rsidRDefault="003E750F" w:rsidP="00803498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80349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803498">
        <w:rPr>
          <w:rFonts w:ascii="Times New Roman" w:hAnsi="Times New Roman"/>
          <w:sz w:val="24"/>
          <w:szCs w:val="24"/>
          <w:lang w:eastAsia="en-GB"/>
        </w:rPr>
        <w:t>Here are four digits.</w:t>
      </w:r>
    </w:p>
    <w:p w14:paraId="3773D529" w14:textId="77777777" w:rsidR="00803498" w:rsidRDefault="00803498" w:rsidP="0080349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90"/>
        <w:gridCol w:w="790"/>
        <w:gridCol w:w="790"/>
        <w:gridCol w:w="790"/>
      </w:tblGrid>
      <w:tr w:rsidR="00803498" w14:paraId="5156B4A6" w14:textId="77777777" w:rsidTr="00803498">
        <w:trPr>
          <w:trHeight w:val="299"/>
          <w:jc w:val="center"/>
        </w:trPr>
        <w:tc>
          <w:tcPr>
            <w:tcW w:w="790" w:type="dxa"/>
            <w:vAlign w:val="center"/>
            <w:hideMark/>
          </w:tcPr>
          <w:p w14:paraId="71C54475" w14:textId="77777777" w:rsidR="00803498" w:rsidRDefault="008034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790" w:type="dxa"/>
            <w:vAlign w:val="center"/>
            <w:hideMark/>
          </w:tcPr>
          <w:p w14:paraId="37E0300B" w14:textId="77777777" w:rsidR="00803498" w:rsidRDefault="008034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790" w:type="dxa"/>
            <w:vAlign w:val="center"/>
            <w:hideMark/>
          </w:tcPr>
          <w:p w14:paraId="2E9FF36F" w14:textId="77777777" w:rsidR="00803498" w:rsidRDefault="008034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790" w:type="dxa"/>
            <w:vAlign w:val="center"/>
            <w:hideMark/>
          </w:tcPr>
          <w:p w14:paraId="494AB035" w14:textId="77777777" w:rsidR="00803498" w:rsidRDefault="008034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9</w:t>
            </w:r>
          </w:p>
        </w:tc>
      </w:tr>
    </w:tbl>
    <w:p w14:paraId="065D2484" w14:textId="77777777" w:rsidR="00803498" w:rsidRDefault="00803498" w:rsidP="00803498">
      <w:pPr>
        <w:autoSpaceDE w:val="0"/>
        <w:autoSpaceDN w:val="0"/>
        <w:adjustRightInd w:val="0"/>
        <w:ind w:left="420" w:hanging="420"/>
        <w:rPr>
          <w:rFonts w:ascii="Times New Roman" w:eastAsia="Calibri" w:hAnsi="Times New Roman"/>
          <w:sz w:val="24"/>
          <w:szCs w:val="24"/>
          <w:lang w:eastAsia="en-GB"/>
        </w:rPr>
      </w:pPr>
    </w:p>
    <w:p w14:paraId="3E4E981F" w14:textId="77777777" w:rsidR="00803498" w:rsidRDefault="00803498" w:rsidP="00803498">
      <w:pPr>
        <w:autoSpaceDE w:val="0"/>
        <w:autoSpaceDN w:val="0"/>
        <w:adjustRightInd w:val="0"/>
        <w:ind w:left="420" w:hanging="420"/>
        <w:rPr>
          <w:rFonts w:ascii="Times New Roman" w:hAnsi="Times New Roman"/>
          <w:sz w:val="24"/>
          <w:szCs w:val="24"/>
          <w:lang w:eastAsia="en-GB"/>
        </w:rPr>
      </w:pPr>
    </w:p>
    <w:p w14:paraId="682EB1A1" w14:textId="77777777" w:rsidR="00803498" w:rsidRDefault="00803498" w:rsidP="00803498">
      <w:pPr>
        <w:autoSpaceDE w:val="0"/>
        <w:autoSpaceDN w:val="0"/>
        <w:adjustRightInd w:val="0"/>
        <w:ind w:left="420" w:hanging="420"/>
        <w:rPr>
          <w:rFonts w:ascii="Times New Roman" w:hAnsi="Times New Roman"/>
          <w:sz w:val="24"/>
          <w:szCs w:val="24"/>
          <w:lang w:eastAsia="en-GB"/>
        </w:rPr>
      </w:pPr>
    </w:p>
    <w:p w14:paraId="62615B8E" w14:textId="77777777" w:rsidR="00803498" w:rsidRDefault="00803498" w:rsidP="00803498">
      <w:pPr>
        <w:autoSpaceDE w:val="0"/>
        <w:autoSpaceDN w:val="0"/>
        <w:adjustRightInd w:val="0"/>
        <w:ind w:left="420" w:hanging="42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Write down the smallest possible </w:t>
      </w:r>
      <w:proofErr w:type="gramStart"/>
      <w:r>
        <w:rPr>
          <w:rFonts w:ascii="Times New Roman" w:hAnsi="Times New Roman"/>
          <w:sz w:val="24"/>
          <w:szCs w:val="24"/>
          <w:lang w:eastAsia="en-GB"/>
        </w:rPr>
        <w:t>two digit</w:t>
      </w:r>
      <w:proofErr w:type="gramEnd"/>
      <w:r>
        <w:rPr>
          <w:rFonts w:ascii="Times New Roman" w:hAnsi="Times New Roman"/>
          <w:sz w:val="24"/>
          <w:szCs w:val="24"/>
          <w:lang w:eastAsia="en-GB"/>
        </w:rPr>
        <w:t xml:space="preserve"> number that can be made with two of the digits.</w:t>
      </w:r>
    </w:p>
    <w:p w14:paraId="4C025045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CE404F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85D6FC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957BE9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BF3E96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D0C906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BCBE6D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EE22DDF" w14:textId="77777777" w:rsidR="00803498" w:rsidRDefault="00803498" w:rsidP="0080349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1606886D" w14:textId="77777777" w:rsidR="00803498" w:rsidRDefault="00803498" w:rsidP="00803498">
      <w:pPr>
        <w:autoSpaceDE w:val="0"/>
        <w:autoSpaceDN w:val="0"/>
        <w:adjustRightInd w:val="0"/>
        <w:ind w:left="420" w:hanging="42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ii)</w:t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Write down the </w:t>
      </w:r>
      <w:proofErr w:type="gramStart"/>
      <w:r>
        <w:rPr>
          <w:rFonts w:ascii="Times New Roman" w:hAnsi="Times New Roman"/>
          <w:sz w:val="24"/>
          <w:szCs w:val="24"/>
          <w:lang w:eastAsia="en-GB"/>
        </w:rPr>
        <w:t>three digit</w:t>
      </w:r>
      <w:proofErr w:type="gramEnd"/>
      <w:r>
        <w:rPr>
          <w:rFonts w:ascii="Times New Roman" w:hAnsi="Times New Roman"/>
          <w:sz w:val="24"/>
          <w:szCs w:val="24"/>
          <w:lang w:eastAsia="en-GB"/>
        </w:rPr>
        <w:t xml:space="preserve"> number closest to 200 that can be made with three of the digits.</w:t>
      </w:r>
    </w:p>
    <w:p w14:paraId="13AC6ADB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8C224F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0D06DF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CD4823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557095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CCE65C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AE3648" w14:textId="77777777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C65407F" w14:textId="77777777" w:rsidR="00803498" w:rsidRDefault="00803498" w:rsidP="0080349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36827E6" w14:textId="688D2892" w:rsidR="00803498" w:rsidRDefault="00803498" w:rsidP="0080349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E750F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4E07C6C8" w14:textId="77777777" w:rsidR="00880DD2" w:rsidRDefault="00803498" w:rsidP="003E750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C34B008" w14:textId="77777777" w:rsidR="00880DD2" w:rsidRDefault="00880DD2" w:rsidP="00A4196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57EAF6E" w14:textId="46DB16D9" w:rsidR="00A41961" w:rsidRDefault="003E750F" w:rsidP="00A4196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A4196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41961">
        <w:rPr>
          <w:rFonts w:ascii="Times New Roman" w:hAnsi="Times New Roman"/>
          <w:sz w:val="24"/>
          <w:szCs w:val="24"/>
          <w:lang w:eastAsia="en-GB"/>
        </w:rPr>
        <w:t>Write the number two million in figures.</w:t>
      </w:r>
    </w:p>
    <w:p w14:paraId="281CED26" w14:textId="77777777" w:rsidR="00A41961" w:rsidRDefault="00A41961" w:rsidP="00A419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C28AA4" w14:textId="77777777" w:rsidR="00A41961" w:rsidRDefault="00A41961" w:rsidP="00A419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4DAC7D" w14:textId="77777777" w:rsidR="00A41961" w:rsidRDefault="00A41961" w:rsidP="00A4196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0DF1B70" w14:textId="4682B4D8" w:rsidR="00A41961" w:rsidRDefault="00A41961" w:rsidP="00A419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E750F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3A2C8456" w14:textId="619FF126" w:rsidR="00A41961" w:rsidRDefault="00585F96" w:rsidP="00A419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9264" behindDoc="0" locked="0" layoutInCell="1" allowOverlap="1" wp14:anchorId="7522ABCD" wp14:editId="6CC6A59A">
            <wp:simplePos x="0" y="0"/>
            <wp:positionH relativeFrom="column">
              <wp:posOffset>-688490</wp:posOffset>
            </wp:positionH>
            <wp:positionV relativeFrom="paragraph">
              <wp:posOffset>242944</wp:posOffset>
            </wp:positionV>
            <wp:extent cx="266400" cy="475200"/>
            <wp:effectExtent l="0" t="0" r="63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1961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001DE63" w14:textId="05421F85" w:rsidR="00960449" w:rsidRDefault="00960449" w:rsidP="00960449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1EA134E6" w14:textId="07479EB3" w:rsidR="00960449" w:rsidRDefault="00960449" w:rsidP="00960449">
      <w:pPr>
        <w:autoSpaceDE w:val="0"/>
        <w:autoSpaceDN w:val="0"/>
        <w:adjustRightInd w:val="0"/>
        <w:ind w:hanging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1</w:t>
      </w:r>
      <w:r w:rsidR="003E750F">
        <w:rPr>
          <w:rFonts w:ascii="Times New Roman" w:hAnsi="Times New Roman"/>
          <w:b/>
          <w:bCs/>
          <w:color w:val="000000"/>
          <w:sz w:val="24"/>
          <w:szCs w:val="24"/>
        </w:rPr>
        <w:t>0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bookmarkStart w:id="0" w:name="_Hlk34508855"/>
      <w:r>
        <w:rPr>
          <w:rFonts w:ascii="Times New Roman" w:hAnsi="Times New Roman"/>
          <w:color w:val="000000"/>
          <w:sz w:val="24"/>
          <w:szCs w:val="24"/>
        </w:rPr>
        <w:t>Write down the value of the 7 in the number 1074</w:t>
      </w:r>
      <w:bookmarkEnd w:id="0"/>
    </w:p>
    <w:p w14:paraId="29772FA0" w14:textId="77777777" w:rsidR="00960449" w:rsidRDefault="00960449" w:rsidP="00960449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5C6ADF52" w14:textId="77777777" w:rsidR="00960449" w:rsidRDefault="00960449" w:rsidP="00960449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0B063099" w14:textId="77777777" w:rsidR="00960449" w:rsidRDefault="00960449" w:rsidP="00960449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07830EF7" w14:textId="77777777" w:rsidR="00960449" w:rsidRDefault="00960449" w:rsidP="0096044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14:paraId="49E1C1BE" w14:textId="55FDAF87" w:rsidR="00960449" w:rsidRDefault="00960449" w:rsidP="0096044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</w:t>
      </w:r>
      <w:r w:rsidR="003E750F">
        <w:rPr>
          <w:rFonts w:ascii="Times New Roman" w:hAnsi="Times New Roman"/>
          <w:b/>
          <w:bCs/>
          <w:color w:val="000000"/>
          <w:sz w:val="24"/>
          <w:szCs w:val="24"/>
        </w:rPr>
        <w:t>0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 is 1 mark)</w:t>
      </w:r>
    </w:p>
    <w:p w14:paraId="77A530E1" w14:textId="74D26FB6" w:rsidR="00960449" w:rsidRDefault="00960449" w:rsidP="0096044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B9C5DB7" w14:textId="77777777" w:rsidR="00E13652" w:rsidRDefault="00E13652" w:rsidP="00E1365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684B4C76" w14:textId="77777777" w:rsidR="00F94DD4" w:rsidRDefault="00F94DD4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2341A84F" w14:textId="4FF31A84" w:rsidR="00E13652" w:rsidRDefault="00585F96" w:rsidP="00E1365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1312" behindDoc="0" locked="0" layoutInCell="1" allowOverlap="1" wp14:anchorId="3C4D2061" wp14:editId="528F9A1D">
            <wp:simplePos x="0" y="0"/>
            <wp:positionH relativeFrom="column">
              <wp:posOffset>-699247</wp:posOffset>
            </wp:positionH>
            <wp:positionV relativeFrom="paragraph">
              <wp:posOffset>-118334</wp:posOffset>
            </wp:positionV>
            <wp:extent cx="266400" cy="47520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750F">
        <w:rPr>
          <w:rFonts w:ascii="Times New Roman" w:hAnsi="Times New Roman"/>
          <w:b/>
          <w:bCs/>
          <w:color w:val="000000"/>
          <w:sz w:val="24"/>
          <w:szCs w:val="24"/>
        </w:rPr>
        <w:t>11</w:t>
      </w:r>
      <w:r w:rsidR="00E13652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E13652">
        <w:rPr>
          <w:rFonts w:ascii="Times New Roman" w:hAnsi="Times New Roman"/>
          <w:color w:val="000000"/>
          <w:sz w:val="24"/>
          <w:szCs w:val="24"/>
        </w:rPr>
        <w:t>Write 4.58 correct to 1 decimal place.</w:t>
      </w:r>
    </w:p>
    <w:p w14:paraId="28E291BA" w14:textId="77777777" w:rsidR="00E13652" w:rsidRDefault="00E13652" w:rsidP="00E136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16FD5ACC" w14:textId="77777777" w:rsidR="00E13652" w:rsidRDefault="00E13652" w:rsidP="00E136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14:paraId="10910FDD" w14:textId="77777777" w:rsidR="00E13652" w:rsidRDefault="00E13652" w:rsidP="00E136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14:paraId="4312A1CC" w14:textId="4565DA2D" w:rsidR="00E13652" w:rsidRDefault="00E13652" w:rsidP="00E136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(Total for Question </w:t>
      </w:r>
      <w:r w:rsidR="003E750F">
        <w:rPr>
          <w:rFonts w:ascii="Times New Roman" w:hAnsi="Times New Roman"/>
          <w:b/>
          <w:bCs/>
          <w:color w:val="000000"/>
          <w:sz w:val="24"/>
          <w:szCs w:val="24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1 is 1 mark)</w:t>
      </w:r>
    </w:p>
    <w:p w14:paraId="3CD5E042" w14:textId="77777777" w:rsidR="00E13652" w:rsidRDefault="00E13652" w:rsidP="00E136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6544E1B4" w14:textId="77777777" w:rsidR="00F96079" w:rsidRDefault="00F96079" w:rsidP="00F96079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A12D88" w14:textId="6F6FC2B1" w:rsidR="00F96079" w:rsidRDefault="00F96079" w:rsidP="00F96079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E750F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rite down the value of the 4 in the number</w:t>
      </w:r>
      <w:r>
        <w:rPr>
          <w:rFonts w:ascii="Times New Roman" w:hAnsi="Times New Roman"/>
          <w:sz w:val="24"/>
          <w:szCs w:val="24"/>
          <w:lang w:eastAsia="en-GB"/>
        </w:rPr>
        <w:tab/>
        <w:t>542.3</w:t>
      </w:r>
    </w:p>
    <w:p w14:paraId="475CA6FA" w14:textId="77777777" w:rsidR="00F96079" w:rsidRDefault="00F96079" w:rsidP="00F96079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7EA63A" w14:textId="77777777" w:rsidR="00F96079" w:rsidRDefault="00F96079" w:rsidP="00F96079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BBDE01" w14:textId="77777777" w:rsidR="00F96079" w:rsidRDefault="00F96079" w:rsidP="00F96079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AE95E1A" w14:textId="2D8CF20B" w:rsidR="00003036" w:rsidRDefault="00003036" w:rsidP="0000303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</w:t>
      </w:r>
      <w:r w:rsidR="003E750F">
        <w:rPr>
          <w:rFonts w:ascii="Times New Roman" w:hAnsi="Times New Roman"/>
          <w:b/>
          <w:bCs/>
          <w:color w:val="000000"/>
          <w:sz w:val="24"/>
          <w:szCs w:val="24"/>
        </w:rPr>
        <w:t>2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 is 1 mark)</w:t>
      </w:r>
    </w:p>
    <w:p w14:paraId="15CC0C2D" w14:textId="77777777" w:rsidR="00003036" w:rsidRDefault="00003036" w:rsidP="0000303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4E542BF1" w14:textId="77777777" w:rsidR="006256DC" w:rsidRDefault="006256DC" w:rsidP="006256DC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873A889" w14:textId="65CD7957" w:rsidR="006256DC" w:rsidRDefault="003E750F" w:rsidP="006256DC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3</w:t>
      </w:r>
      <w:r w:rsidR="006256DC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256DC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down a </w:t>
      </w:r>
      <w:proofErr w:type="gramStart"/>
      <w:r w:rsidR="006256DC">
        <w:rPr>
          <w:rFonts w:ascii="Times New Roman" w:hAnsi="Times New Roman"/>
          <w:color w:val="000000"/>
          <w:sz w:val="24"/>
          <w:szCs w:val="24"/>
          <w:lang w:eastAsia="en-GB"/>
        </w:rPr>
        <w:t>6 digit</w:t>
      </w:r>
      <w:proofErr w:type="gramEnd"/>
      <w:r w:rsidR="006256DC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number that has 4 as its thousands digit.</w:t>
      </w:r>
    </w:p>
    <w:p w14:paraId="38158D93" w14:textId="77777777" w:rsidR="006256DC" w:rsidRDefault="006256DC" w:rsidP="006256DC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You can only use the digit 4 once.</w:t>
      </w:r>
    </w:p>
    <w:p w14:paraId="2DE51945" w14:textId="77777777" w:rsidR="006256DC" w:rsidRDefault="006256DC" w:rsidP="006256D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9072FE0" w14:textId="77777777" w:rsidR="006256DC" w:rsidRDefault="006256DC" w:rsidP="006256D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3C48CFA" w14:textId="77777777" w:rsidR="006256DC" w:rsidRDefault="006256DC" w:rsidP="006256D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6611C2E" w14:textId="77777777" w:rsidR="006256DC" w:rsidRDefault="006256DC" w:rsidP="006256D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682BD85" w14:textId="77777777" w:rsidR="006256DC" w:rsidRDefault="006256DC" w:rsidP="006256D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0AD62A0" w14:textId="77777777" w:rsidR="006256DC" w:rsidRDefault="006256DC" w:rsidP="006256DC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6AD364C" w14:textId="77777777" w:rsidR="006256DC" w:rsidRDefault="006256DC" w:rsidP="006256D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</w:p>
    <w:p w14:paraId="0E08AE7F" w14:textId="7273F6BC" w:rsidR="006256DC" w:rsidRDefault="006256DC" w:rsidP="006256D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3E750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1 mark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9DFA60A" w14:textId="77777777" w:rsidR="0043286B" w:rsidRDefault="0043286B" w:rsidP="0043286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7B019EE" w14:textId="77777777" w:rsidR="0043286B" w:rsidRDefault="0043286B" w:rsidP="006256D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2152E7C8" w14:textId="7B2302AA" w:rsidR="00385E52" w:rsidRDefault="003E750F" w:rsidP="00385E52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85E52">
        <w:rPr>
          <w:rFonts w:ascii="Times New Roman" w:hAnsi="Times New Roman"/>
          <w:color w:val="000000"/>
          <w:sz w:val="24"/>
          <w:szCs w:val="24"/>
          <w:lang w:eastAsia="en-GB"/>
        </w:rPr>
        <w:t>Write 1.59 correct to 1 decimal place.</w:t>
      </w:r>
    </w:p>
    <w:p w14:paraId="0492B46F" w14:textId="77777777" w:rsidR="00385E52" w:rsidRDefault="00385E52" w:rsidP="00385E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B20B276" w14:textId="77777777" w:rsidR="00385E52" w:rsidRDefault="00385E52" w:rsidP="00385E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06B0BD3" w14:textId="77777777" w:rsidR="00385E52" w:rsidRDefault="00385E52" w:rsidP="00385E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5B13E8C" w14:textId="77777777" w:rsidR="00385E52" w:rsidRDefault="00385E52" w:rsidP="00385E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BB950BD" w14:textId="77777777" w:rsidR="00385E52" w:rsidRDefault="00385E52" w:rsidP="00385E52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F5B1367" w14:textId="77777777" w:rsidR="00385E52" w:rsidRDefault="00385E52" w:rsidP="00385E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</w:p>
    <w:p w14:paraId="5404231B" w14:textId="52B668CF" w:rsidR="00385E52" w:rsidRDefault="00385E52" w:rsidP="00385E52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3E750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1 mark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4520F59" w14:textId="5016344D" w:rsidR="00385E52" w:rsidRDefault="00585F96" w:rsidP="00385E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60288" behindDoc="0" locked="0" layoutInCell="1" allowOverlap="1" wp14:anchorId="3ED5DEE8" wp14:editId="07401F13">
            <wp:simplePos x="0" y="0"/>
            <wp:positionH relativeFrom="column">
              <wp:posOffset>-675640</wp:posOffset>
            </wp:positionH>
            <wp:positionV relativeFrom="paragraph">
              <wp:posOffset>231812</wp:posOffset>
            </wp:positionV>
            <wp:extent cx="266400" cy="475200"/>
            <wp:effectExtent l="0" t="0" r="635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85E52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4D68BCF1" w14:textId="485E42B6" w:rsidR="0057404C" w:rsidRDefault="0057404C" w:rsidP="00DB679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B0E0BC" w14:textId="06679D9D" w:rsidR="00DB6798" w:rsidRDefault="003E750F" w:rsidP="00DB679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5</w:t>
      </w:r>
      <w:r w:rsidR="00DB679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B6798">
        <w:rPr>
          <w:rFonts w:ascii="Times New Roman" w:hAnsi="Times New Roman"/>
          <w:sz w:val="24"/>
          <w:szCs w:val="24"/>
          <w:lang w:eastAsia="en-GB"/>
        </w:rPr>
        <w:t>Write 7.264 51 correct to 3 decimal places.</w:t>
      </w:r>
    </w:p>
    <w:p w14:paraId="28AA88FB" w14:textId="77777777" w:rsidR="00DB6798" w:rsidRDefault="00DB6798" w:rsidP="00DB679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55C240" w14:textId="77777777" w:rsidR="00DB6798" w:rsidRDefault="00DB6798" w:rsidP="00DB679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209EC83" w14:textId="38A52576" w:rsidR="00DB6798" w:rsidRDefault="00DB6798" w:rsidP="00DB679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E750F">
        <w:rPr>
          <w:rFonts w:ascii="Times New Roman" w:hAnsi="Times New Roman"/>
          <w:b/>
          <w:bCs/>
          <w:sz w:val="24"/>
          <w:szCs w:val="24"/>
          <w:lang w:eastAsia="en-GB"/>
        </w:rPr>
        <w:t>1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67146420" w14:textId="11C34093" w:rsidR="00385E52" w:rsidRDefault="00DB6798" w:rsidP="00DB6798">
      <w:pPr>
        <w:jc w:val="right"/>
        <w:rPr>
          <w:rFonts w:ascii="Calibri" w:hAnsi="Calibri"/>
        </w:rPr>
      </w:pPr>
      <w:r>
        <w:rPr>
          <w:rFonts w:ascii="Times New Roman" w:hAnsi="Times New Roman"/>
          <w:b/>
          <w:bCs/>
          <w:sz w:val="24"/>
          <w:szCs w:val="24"/>
          <w:lang w:val="es-ES" w:eastAsia="en-GB"/>
        </w:rPr>
        <w:t>_________________________________________________________________________</w:t>
      </w:r>
    </w:p>
    <w:p w14:paraId="2F617A9F" w14:textId="77777777" w:rsidR="00F94DD4" w:rsidRDefault="00F94DD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7F79B43" w14:textId="2BC13D82" w:rsidR="0057404C" w:rsidRDefault="003E750F" w:rsidP="0057404C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6</w:t>
      </w:r>
      <w:r w:rsidR="0057404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7404C">
        <w:rPr>
          <w:rFonts w:ascii="Times New Roman" w:hAnsi="Times New Roman"/>
          <w:sz w:val="24"/>
          <w:szCs w:val="24"/>
          <w:lang w:eastAsia="en-GB"/>
        </w:rPr>
        <w:t>(</w:t>
      </w:r>
      <w:r w:rsidR="0057404C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57404C">
        <w:rPr>
          <w:rFonts w:ascii="Times New Roman" w:hAnsi="Times New Roman"/>
          <w:sz w:val="24"/>
          <w:szCs w:val="24"/>
          <w:lang w:eastAsia="en-GB"/>
        </w:rPr>
        <w:t>)</w:t>
      </w:r>
      <w:r w:rsidR="0057404C">
        <w:rPr>
          <w:rFonts w:ascii="Times New Roman" w:hAnsi="Times New Roman"/>
          <w:i/>
          <w:sz w:val="24"/>
          <w:szCs w:val="24"/>
          <w:lang w:eastAsia="en-GB"/>
        </w:rPr>
        <w:tab/>
      </w:r>
      <w:r w:rsidR="0057404C">
        <w:rPr>
          <w:rFonts w:ascii="Times New Roman" w:hAnsi="Times New Roman"/>
          <w:sz w:val="24"/>
          <w:szCs w:val="24"/>
          <w:lang w:eastAsia="en-GB"/>
        </w:rPr>
        <w:t>Write 7357 correct to 3 significant figures.</w:t>
      </w:r>
    </w:p>
    <w:p w14:paraId="010C2E4E" w14:textId="77777777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5909C7" w14:textId="77777777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D8EDEA" w14:textId="77777777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2BE80C" w14:textId="77777777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71FD7C" w14:textId="77777777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D1651D0" w14:textId="77777777" w:rsidR="0057404C" w:rsidRDefault="0057404C" w:rsidP="0057404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C4D9B9C" w14:textId="77777777" w:rsidR="0057404C" w:rsidRDefault="0057404C" w:rsidP="0057404C">
      <w:pPr>
        <w:tabs>
          <w:tab w:val="left" w:pos="426"/>
          <w:tab w:val="left" w:pos="156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ork out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960" w:dyaOrig="720" w14:anchorId="097AD2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5pt;height:36.7pt" o:ole="">
            <v:imagedata r:id="rId11" o:title=""/>
          </v:shape>
          <o:OLEObject Type="Embed" ProgID="Equation.DSMT4" ShapeID="_x0000_i1025" DrawAspect="Content" ObjectID="_1660034849" r:id="rId12"/>
        </w:object>
      </w:r>
    </w:p>
    <w:p w14:paraId="2857A40A" w14:textId="77777777" w:rsidR="0057404C" w:rsidRDefault="0057404C" w:rsidP="0057404C">
      <w:pPr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rite down all the figures on your calculator display.</w:t>
      </w:r>
    </w:p>
    <w:p w14:paraId="453CCA7B" w14:textId="77777777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30A906" w14:textId="77777777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D12AF1" w14:textId="77777777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691846" w14:textId="77777777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D4FC29" w14:textId="77777777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DA9CB7" w14:textId="77777777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BB00EE" w14:textId="77777777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51F8C3F" w14:textId="77777777" w:rsidR="0057404C" w:rsidRDefault="0057404C" w:rsidP="0057404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265401F0" w14:textId="2DA6B15C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E750F">
        <w:rPr>
          <w:rFonts w:ascii="Times New Roman" w:hAnsi="Times New Roman"/>
          <w:b/>
          <w:bCs/>
          <w:sz w:val="24"/>
          <w:szCs w:val="24"/>
          <w:lang w:eastAsia="en-GB"/>
        </w:rPr>
        <w:t>1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7FDB1EBD" w14:textId="77777777" w:rsidR="0057404C" w:rsidRDefault="0057404C" w:rsidP="0057404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4372E9A" w14:textId="77777777" w:rsidR="0057404C" w:rsidRDefault="0057404C" w:rsidP="0057404C">
      <w:pPr>
        <w:autoSpaceDE w:val="0"/>
        <w:autoSpaceDN w:val="0"/>
        <w:adjustRightInd w:val="0"/>
        <w:ind w:left="-567"/>
        <w:rPr>
          <w:rFonts w:ascii="Times New Roman" w:hAnsi="Times New Roman"/>
          <w:color w:val="FF0000"/>
          <w:sz w:val="24"/>
          <w:szCs w:val="24"/>
          <w:lang w:eastAsia="en-GB"/>
        </w:rPr>
      </w:pPr>
    </w:p>
    <w:p w14:paraId="6B05A397" w14:textId="4893658D" w:rsidR="00FC7D50" w:rsidRDefault="003E750F" w:rsidP="00FC7D50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7623B1">
        <w:rPr>
          <w:rFonts w:ascii="Times New Roman" w:hAnsi="Times New Roman"/>
          <w:b/>
          <w:bCs/>
          <w:sz w:val="24"/>
          <w:szCs w:val="24"/>
          <w:lang w:eastAsia="en-GB"/>
        </w:rPr>
        <w:t>17</w:t>
      </w:r>
      <w:r w:rsidR="00FC7D50" w:rsidRPr="007623B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C7D50" w:rsidRPr="007623B1">
        <w:rPr>
          <w:rFonts w:ascii="Times New Roman" w:hAnsi="Times New Roman"/>
          <w:sz w:val="24"/>
          <w:szCs w:val="24"/>
          <w:lang w:eastAsia="en-GB"/>
        </w:rPr>
        <w:t>Write 56.78 correct</w:t>
      </w:r>
      <w:r w:rsidR="00FC7D50">
        <w:rPr>
          <w:rFonts w:ascii="Times New Roman" w:hAnsi="Times New Roman"/>
          <w:sz w:val="24"/>
          <w:szCs w:val="24"/>
          <w:lang w:eastAsia="en-GB"/>
        </w:rPr>
        <w:t xml:space="preserve"> to one significant figure.</w:t>
      </w:r>
    </w:p>
    <w:p w14:paraId="5261DAFB" w14:textId="77777777" w:rsidR="00FC7D50" w:rsidRDefault="00FC7D50" w:rsidP="00FC7D5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1AA43B" w14:textId="77777777" w:rsidR="00FC7D50" w:rsidRDefault="00FC7D50" w:rsidP="00FC7D5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1B2522" w14:textId="77777777" w:rsidR="00FC7D50" w:rsidRDefault="00FC7D50" w:rsidP="00FC7D5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6C3796" w14:textId="77777777" w:rsidR="00FC7D50" w:rsidRDefault="00FC7D50" w:rsidP="00FC7D5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9D2BBE" w14:textId="77777777" w:rsidR="00FC7D50" w:rsidRDefault="00FC7D50" w:rsidP="00FC7D5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A3DEFB" w14:textId="77777777" w:rsidR="00FC7D50" w:rsidRDefault="00FC7D50" w:rsidP="00FC7D5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AE1D8C" w14:textId="77777777" w:rsidR="00FC7D50" w:rsidRDefault="00FC7D50" w:rsidP="00FC7D5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B05FF3" w14:textId="77777777" w:rsidR="00FC7D50" w:rsidRDefault="00FC7D50" w:rsidP="00FC7D5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065DA9D3" w14:textId="0ED04D96" w:rsidR="00FC7D50" w:rsidRDefault="00FC7D50" w:rsidP="00FC7D50">
      <w:pPr>
        <w:pBdr>
          <w:bottom w:val="single" w:sz="12" w:space="1" w:color="auto"/>
        </w:pBdr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3E750F">
        <w:rPr>
          <w:rFonts w:ascii="Times New Roman" w:hAnsi="Times New Roman"/>
          <w:b/>
          <w:bCs/>
          <w:sz w:val="24"/>
          <w:szCs w:val="24"/>
          <w:lang w:eastAsia="en-GB"/>
        </w:rPr>
        <w:t>17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683D3EF1" w14:textId="677FB057" w:rsidR="008D32A4" w:rsidRDefault="008D32A4" w:rsidP="00FC7D50">
      <w:pPr>
        <w:pBdr>
          <w:bottom w:val="single" w:sz="12" w:space="1" w:color="auto"/>
        </w:pBdr>
        <w:autoSpaceDE w:val="0"/>
        <w:autoSpaceDN w:val="0"/>
        <w:adjustRightInd w:val="0"/>
        <w:ind w:hanging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0645F63F" wp14:editId="61A3BE88">
                <wp:simplePos x="0" y="0"/>
                <wp:positionH relativeFrom="column">
                  <wp:posOffset>-379095</wp:posOffset>
                </wp:positionH>
                <wp:positionV relativeFrom="paragraph">
                  <wp:posOffset>239766</wp:posOffset>
                </wp:positionV>
                <wp:extent cx="6150634" cy="0"/>
                <wp:effectExtent l="0" t="19050" r="21590" b="19050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150634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B8BCB5" id="Straight Connector 13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29.85pt,18.9pt" to="454.45pt,1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68A319A6" w14:textId="751CA8AB" w:rsidR="008D32A4" w:rsidRPr="008D32A4" w:rsidRDefault="008D32A4" w:rsidP="008D32A4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 wp14:editId="01C9C706">
                <wp:simplePos x="0" y="0"/>
                <wp:positionH relativeFrom="column">
                  <wp:posOffset>925195</wp:posOffset>
                </wp:positionH>
                <wp:positionV relativeFrom="paragraph">
                  <wp:posOffset>7642859</wp:posOffset>
                </wp:positionV>
                <wp:extent cx="5731510" cy="0"/>
                <wp:effectExtent l="0" t="19050" r="21590" b="1905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1E7330" id="Straight Connector 12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2.85pt,601.8pt" to="524.15pt,60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BA77BE6" w14:textId="0DF41A56" w:rsidR="00204AA8" w:rsidRDefault="00204AA8" w:rsidP="00FC7D50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01F2F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6B6CC9" w:rsidRPr="00101F2F">
        <w:rPr>
          <w:rFonts w:ascii="Times New Roman" w:hAnsi="Times New Roman" w:cs="Times New Roman"/>
          <w:b/>
          <w:bCs/>
          <w:sz w:val="24"/>
          <w:szCs w:val="24"/>
        </w:rPr>
        <w:t>21</w:t>
      </w:r>
    </w:p>
    <w:p w14:paraId="06DE8350" w14:textId="77777777" w:rsidR="008D32A4" w:rsidRPr="00101F2F" w:rsidRDefault="008D32A4" w:rsidP="00FC7D50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5BF89DB" w14:textId="449A26A7" w:rsidR="00B73A10" w:rsidRPr="00C84BA8" w:rsidRDefault="00B73A10" w:rsidP="00C84BA8">
      <w:bookmarkStart w:id="1" w:name="_GoBack"/>
      <w:bookmarkEnd w:id="1"/>
    </w:p>
    <w:sectPr w:rsidR="00B73A10" w:rsidRPr="00C84BA8">
      <w:headerReference w:type="default" r:id="rId13"/>
      <w:footerReference w:type="default" r:id="rId1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344D63" w14:textId="77777777" w:rsidR="00421A34" w:rsidRDefault="00421A34" w:rsidP="00175BBA">
      <w:r>
        <w:separator/>
      </w:r>
    </w:p>
  </w:endnote>
  <w:endnote w:type="continuationSeparator" w:id="0">
    <w:p w14:paraId="62E05629" w14:textId="77777777" w:rsidR="00421A34" w:rsidRDefault="00421A34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E6F55F" w14:textId="77777777" w:rsidR="00421A34" w:rsidRDefault="00421A34" w:rsidP="00175BBA">
      <w:r>
        <w:separator/>
      </w:r>
    </w:p>
  </w:footnote>
  <w:footnote w:type="continuationSeparator" w:id="0">
    <w:p w14:paraId="26CDE271" w14:textId="77777777" w:rsidR="00421A34" w:rsidRDefault="00421A34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83D8707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101F2F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6B6CC9">
      <w:rPr>
        <w:rFonts w:ascii="Times New Roman" w:hAnsi="Times New Roman"/>
        <w:b/>
        <w:bCs/>
        <w:sz w:val="24"/>
        <w:szCs w:val="24"/>
      </w:rPr>
      <w:t xml:space="preserve">Place value and </w:t>
    </w:r>
    <w:r w:rsidR="00101F2F">
      <w:rPr>
        <w:rFonts w:ascii="Times New Roman" w:hAnsi="Times New Roman"/>
        <w:b/>
        <w:bCs/>
        <w:sz w:val="24"/>
        <w:szCs w:val="24"/>
      </w:rPr>
      <w:t>R</w:t>
    </w:r>
    <w:r w:rsidR="006B6CC9">
      <w:rPr>
        <w:rFonts w:ascii="Times New Roman" w:hAnsi="Times New Roman"/>
        <w:b/>
        <w:bCs/>
        <w:sz w:val="24"/>
        <w:szCs w:val="24"/>
      </w:rPr>
      <w:t>oundi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25444F4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03036"/>
    <w:rsid w:val="0001584D"/>
    <w:rsid w:val="00057B00"/>
    <w:rsid w:val="00057BD1"/>
    <w:rsid w:val="000810E8"/>
    <w:rsid w:val="000971DD"/>
    <w:rsid w:val="000A54BF"/>
    <w:rsid w:val="000B0541"/>
    <w:rsid w:val="000C343B"/>
    <w:rsid w:val="000E6956"/>
    <w:rsid w:val="000F4A4E"/>
    <w:rsid w:val="000F4EF5"/>
    <w:rsid w:val="00101F2F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F60"/>
    <w:rsid w:val="001E5989"/>
    <w:rsid w:val="0020371A"/>
    <w:rsid w:val="00204AA8"/>
    <w:rsid w:val="00222221"/>
    <w:rsid w:val="002565AE"/>
    <w:rsid w:val="002809F3"/>
    <w:rsid w:val="002A12FA"/>
    <w:rsid w:val="002A2E5C"/>
    <w:rsid w:val="002B6A35"/>
    <w:rsid w:val="002D64C7"/>
    <w:rsid w:val="003034F9"/>
    <w:rsid w:val="00320810"/>
    <w:rsid w:val="00324619"/>
    <w:rsid w:val="00330798"/>
    <w:rsid w:val="003377BB"/>
    <w:rsid w:val="00343318"/>
    <w:rsid w:val="0037116D"/>
    <w:rsid w:val="00384B69"/>
    <w:rsid w:val="00385E52"/>
    <w:rsid w:val="00395D60"/>
    <w:rsid w:val="003C10A5"/>
    <w:rsid w:val="003E750F"/>
    <w:rsid w:val="00405147"/>
    <w:rsid w:val="004054AB"/>
    <w:rsid w:val="00414093"/>
    <w:rsid w:val="00421A34"/>
    <w:rsid w:val="0043286B"/>
    <w:rsid w:val="004538A5"/>
    <w:rsid w:val="004574F4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523C3"/>
    <w:rsid w:val="005631A7"/>
    <w:rsid w:val="00570F59"/>
    <w:rsid w:val="0057404C"/>
    <w:rsid w:val="005822DE"/>
    <w:rsid w:val="00585446"/>
    <w:rsid w:val="00585F96"/>
    <w:rsid w:val="00587B32"/>
    <w:rsid w:val="005A3C6A"/>
    <w:rsid w:val="005A5462"/>
    <w:rsid w:val="005B347C"/>
    <w:rsid w:val="005C1FF0"/>
    <w:rsid w:val="005E5A3C"/>
    <w:rsid w:val="005F6FDF"/>
    <w:rsid w:val="00614D11"/>
    <w:rsid w:val="00615976"/>
    <w:rsid w:val="00624B01"/>
    <w:rsid w:val="006256DC"/>
    <w:rsid w:val="00633511"/>
    <w:rsid w:val="00651689"/>
    <w:rsid w:val="00663EFE"/>
    <w:rsid w:val="006836D3"/>
    <w:rsid w:val="006B0B8D"/>
    <w:rsid w:val="006B6CC9"/>
    <w:rsid w:val="006F55BF"/>
    <w:rsid w:val="006F5905"/>
    <w:rsid w:val="006F62CB"/>
    <w:rsid w:val="00723957"/>
    <w:rsid w:val="0072718D"/>
    <w:rsid w:val="007623B1"/>
    <w:rsid w:val="0077302B"/>
    <w:rsid w:val="00787520"/>
    <w:rsid w:val="00797E94"/>
    <w:rsid w:val="007A336F"/>
    <w:rsid w:val="007A45C8"/>
    <w:rsid w:val="007D1500"/>
    <w:rsid w:val="007E6F22"/>
    <w:rsid w:val="007F71F7"/>
    <w:rsid w:val="00803498"/>
    <w:rsid w:val="00827782"/>
    <w:rsid w:val="008350BD"/>
    <w:rsid w:val="00844161"/>
    <w:rsid w:val="00880DD2"/>
    <w:rsid w:val="008B7183"/>
    <w:rsid w:val="008C0A25"/>
    <w:rsid w:val="008D32A4"/>
    <w:rsid w:val="008E0D99"/>
    <w:rsid w:val="008E1CF2"/>
    <w:rsid w:val="008F562D"/>
    <w:rsid w:val="009425CE"/>
    <w:rsid w:val="009516D4"/>
    <w:rsid w:val="009602D8"/>
    <w:rsid w:val="00960449"/>
    <w:rsid w:val="009A511D"/>
    <w:rsid w:val="009B3D82"/>
    <w:rsid w:val="009B71CF"/>
    <w:rsid w:val="00A41961"/>
    <w:rsid w:val="00A41D2E"/>
    <w:rsid w:val="00A42FC2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84BA8"/>
    <w:rsid w:val="00C954DE"/>
    <w:rsid w:val="00CD2689"/>
    <w:rsid w:val="00CE0BB1"/>
    <w:rsid w:val="00CE5C1A"/>
    <w:rsid w:val="00D15E05"/>
    <w:rsid w:val="00D60A85"/>
    <w:rsid w:val="00D60D1A"/>
    <w:rsid w:val="00D74713"/>
    <w:rsid w:val="00D8497C"/>
    <w:rsid w:val="00D964DE"/>
    <w:rsid w:val="00DB6798"/>
    <w:rsid w:val="00DC26AF"/>
    <w:rsid w:val="00DE0BCE"/>
    <w:rsid w:val="00DE31F7"/>
    <w:rsid w:val="00DF386C"/>
    <w:rsid w:val="00E0122D"/>
    <w:rsid w:val="00E133C7"/>
    <w:rsid w:val="00E13652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674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42247"/>
    <w:rsid w:val="00F94DD4"/>
    <w:rsid w:val="00F96079"/>
    <w:rsid w:val="00F962C1"/>
    <w:rsid w:val="00FB103F"/>
    <w:rsid w:val="00FC0DC4"/>
    <w:rsid w:val="00FC7D50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101F2F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101F2F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2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9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67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99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1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48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27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54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55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75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94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56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99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36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5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9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1</TotalTime>
  <Pages>6</Pages>
  <Words>794</Words>
  <Characters>4527</Characters>
  <Application>Microsoft Office Word</Application>
  <DocSecurity>0</DocSecurity>
  <Lines>37</Lines>
  <Paragraphs>10</Paragraphs>
  <ScaleCrop>false</ScaleCrop>
  <Company/>
  <LinksUpToDate>false</LinksUpToDate>
  <CharactersWithSpaces>5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43</cp:revision>
  <dcterms:created xsi:type="dcterms:W3CDTF">2019-10-18T05:47:00Z</dcterms:created>
  <dcterms:modified xsi:type="dcterms:W3CDTF">2020-08-27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